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U3pxJDhezPlISCBp2u_ZswHaE_" ContentType="image/jpe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3"/>
  </p:notesMasterIdLst>
  <p:sldIdLst>
    <p:sldId id="260" r:id="rId2"/>
    <p:sldId id="300" r:id="rId3"/>
    <p:sldId id="301" r:id="rId4"/>
    <p:sldId id="302" r:id="rId5"/>
    <p:sldId id="303" r:id="rId6"/>
    <p:sldId id="34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24" r:id="rId15"/>
    <p:sldId id="325" r:id="rId16"/>
    <p:sldId id="326" r:id="rId17"/>
    <p:sldId id="327" r:id="rId18"/>
    <p:sldId id="328" r:id="rId19"/>
    <p:sldId id="313" r:id="rId20"/>
    <p:sldId id="314" r:id="rId21"/>
    <p:sldId id="329" r:id="rId22"/>
    <p:sldId id="315" r:id="rId23"/>
    <p:sldId id="316" r:id="rId24"/>
    <p:sldId id="317" r:id="rId25"/>
    <p:sldId id="318" r:id="rId26"/>
    <p:sldId id="319" r:id="rId27"/>
    <p:sldId id="320" r:id="rId28"/>
    <p:sldId id="330" r:id="rId29"/>
    <p:sldId id="332" r:id="rId30"/>
    <p:sldId id="321" r:id="rId31"/>
    <p:sldId id="334" r:id="rId32"/>
    <p:sldId id="323" r:id="rId33"/>
    <p:sldId id="333" r:id="rId34"/>
    <p:sldId id="342" r:id="rId35"/>
    <p:sldId id="343" r:id="rId36"/>
    <p:sldId id="341" r:id="rId37"/>
    <p:sldId id="337" r:id="rId38"/>
    <p:sldId id="336" r:id="rId39"/>
    <p:sldId id="338" r:id="rId40"/>
    <p:sldId id="339" r:id="rId41"/>
    <p:sldId id="340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87432" autoAdjust="0"/>
  </p:normalViewPr>
  <p:slideViewPr>
    <p:cSldViewPr>
      <p:cViewPr varScale="1">
        <p:scale>
          <a:sx n="164" d="100"/>
          <a:sy n="164" d="100"/>
        </p:scale>
        <p:origin x="1704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44FDD-CC50-4294-8AC5-8B37FA6764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FB92BE-B928-427D-8552-81DBDAE2CF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992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3564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3748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8059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6776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4388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677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8785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76738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47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1380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820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3101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15750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5620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9457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1043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6838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339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2627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1467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{({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),({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)}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第二对边的处理：第一对边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{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)</a:t>
            </a:r>
            <a:r>
              <a:rPr lang="zh-CN" altLang="en-US" dirty="0" smtClean="0"/>
              <a:t>处理完之后，从属于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而不属于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边中任选一条，与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视为一对，然后常规处理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5516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6527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9140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7965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4741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7828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4213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85062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96672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44397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94461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82603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881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5714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阿尔法表示所提议的解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个数是否至少为</a:t>
            </a:r>
            <a:r>
              <a:rPr lang="en-US" altLang="zh-CN" dirty="0" smtClean="0"/>
              <a:t>k</a:t>
            </a:r>
            <a:r>
              <a:rPr lang="zh-CN" altLang="en-US" dirty="0" smtClean="0"/>
              <a:t>。每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一查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贝塔检查图中任一边，是否两个端点同时被解</a:t>
            </a:r>
            <a:r>
              <a:rPr lang="en-US" altLang="zh-CN" dirty="0" smtClean="0"/>
              <a:t>S</a:t>
            </a:r>
            <a:r>
              <a:rPr lang="zh-CN" altLang="en-US" dirty="0" smtClean="0"/>
              <a:t>选中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3093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观察归约的两个视角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13358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4649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0658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8885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777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U3pxJDhezPlISCBp2u_ZswHaE_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7.png"/><Relationship Id="rId4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1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2620888"/>
          </a:xfrm>
        </p:spPr>
        <p:txBody>
          <a:bodyPr>
            <a:normAutofit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Chapter </a:t>
            </a: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8 </a:t>
            </a: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P-complete </a:t>
            </a: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problems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467544" y="4120679"/>
            <a:ext cx="8229600" cy="16125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hool 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Science, </a:t>
            </a:r>
            <a:r>
              <a:rPr lang="en-US" altLang="zh-CN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anshan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University</a:t>
            </a:r>
          </a:p>
          <a:p>
            <a:pPr algn="r"/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ng </a:t>
            </a:r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ng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06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SAT: Find an assignment to a CNF that eac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uses contai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ral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set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a graph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ind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wise non-adjacent vertice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: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present a clause with 3 literals by a triangle, a clause with 2 literals by a link, with vertices labeled literals in the clause. Put an edge between any two vertices that correspond to opposite literals.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set to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clauses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ose a vertex that correspond to a truth literal from each triangle and link, then we can get an independent set, a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c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sa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SAT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Set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210188"/>
              </p:ext>
            </p:extLst>
          </p:nvPr>
        </p:nvGraphicFramePr>
        <p:xfrm>
          <a:off x="1907704" y="3284984"/>
          <a:ext cx="506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0" name="Equation" r:id="rId4" imgW="5067000" imgH="304560" progId="Equation.DSMT4">
                  <p:embed/>
                </p:oleObj>
              </mc:Choice>
              <mc:Fallback>
                <p:oleObj name="Equation" r:id="rId4" imgW="506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3284984"/>
                        <a:ext cx="5067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1680" y="3645024"/>
            <a:ext cx="5680710" cy="1893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65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s: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5" y="1553894"/>
            <a:ext cx="7559030" cy="497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83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:</a:t>
            </a: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n independen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er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        </a:t>
            </a:r>
            <a:r>
              <a:rPr lang="en-US" altLang="zh-CN" sz="20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0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n independen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o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each edge i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ither has its two endpoints i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r crosses the vertex cut 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That is to say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uches all the edges. S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vertex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er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a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, then it contains some edge, which can not be covered by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que:</a:t>
            </a: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n independent se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 graph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lique in the complementary grap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Set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Cover, an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que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720" y="1903373"/>
            <a:ext cx="2604867" cy="1208475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7208"/>
              </p:ext>
            </p:extLst>
          </p:nvPr>
        </p:nvGraphicFramePr>
        <p:xfrm>
          <a:off x="928712" y="4138608"/>
          <a:ext cx="28892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8" name="Equation" r:id="rId5" imgW="289462" imgH="202687" progId="Equation.DSMT4">
                  <p:embed/>
                </p:oleObj>
              </mc:Choice>
              <mc:Fallback>
                <p:oleObj name="Equation" r:id="rId5" imgW="289462" imgH="2026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712" y="4138608"/>
                        <a:ext cx="288925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06674"/>
              </p:ext>
            </p:extLst>
          </p:nvPr>
        </p:nvGraphicFramePr>
        <p:xfrm>
          <a:off x="1573479" y="5752312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9" name="Equation" r:id="rId7" imgW="228600" imgH="291960" progId="Equation.DSMT4">
                  <p:embed/>
                </p:oleObj>
              </mc:Choice>
              <mc:Fallback>
                <p:oleObj name="Equation" r:id="rId7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3479" y="5752312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9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s: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5" y="1553894"/>
            <a:ext cx="7559030" cy="497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46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strained 3SAT: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 appears in more th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 clauses;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o literal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ars in more th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 clauses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: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Suppos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in the 3SA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nce, variabl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ears i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3 clauses. Then replace it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arance by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t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appearanc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s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literals are still positive literals, and negativ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rals are still negativ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terals. Finall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dd the clauses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3SAT  Constrained 3SAT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40761"/>
              </p:ext>
            </p:extLst>
          </p:nvPr>
        </p:nvGraphicFramePr>
        <p:xfrm>
          <a:off x="1579563" y="3992736"/>
          <a:ext cx="424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5" name="Equation" r:id="rId4" imgW="4241520" imgH="660240" progId="Equation.DSMT4">
                  <p:embed/>
                </p:oleObj>
              </mc:Choice>
              <mc:Fallback>
                <p:oleObj name="Equation" r:id="rId4" imgW="42415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9563" y="3992736"/>
                        <a:ext cx="4241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20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9EDF50A3-C947-4486-BA39-119656B8ED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622193"/>
            <a:ext cx="3773805" cy="3687127"/>
          </a:xfrm>
          <a:prstGeom prst="rect">
            <a:avLst/>
          </a:prstGeom>
        </p:spPr>
      </p:pic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riables, 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use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: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ach variabl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ntroduce a dual states gadget, which is a set of fou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les, each represented by a triangular node joining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bo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irl, an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. (2 boys, 2 girls, 4 pets)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I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, choose the two red triples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The pets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left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ose the tw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les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The pets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left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onstrained 3SAT  3DM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816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2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ac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use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y                        , introduc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ew boy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a new girl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introduce three new triples to include them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fo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liter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clause. And the pets in these triples mu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hree ways whereb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laus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ied: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literal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or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compatible with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is satisfied by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literal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dget for the variabl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two red triples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re chosen. So the clause children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be matched with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onstrained 3SAT, no liter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ars more th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ice, and s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variable gadget has enough pets, two for positiv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currenc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wo for negativ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 literal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400" baseline="-6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or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400" baseline="-6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tible with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literal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400" baseline="-6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or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400" baseline="-6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tible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onstrained 3SAT  3DM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5217ADA4-7153-4F98-A70B-35973089F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50522"/>
              </p:ext>
            </p:extLst>
          </p:nvPr>
        </p:nvGraphicFramePr>
        <p:xfrm>
          <a:off x="2826336" y="4974316"/>
          <a:ext cx="222249" cy="30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7"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6336" y="4974316"/>
                        <a:ext cx="222249" cy="303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61363"/>
              </p:ext>
            </p:extLst>
          </p:nvPr>
        </p:nvGraphicFramePr>
        <p:xfrm>
          <a:off x="1494516" y="294824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8" name="Equation" r:id="rId6" imgW="1485720" imgH="304560" progId="Equation.DSMT4">
                  <p:embed/>
                </p:oleObj>
              </mc:Choice>
              <mc:Fallback>
                <p:oleObj name="Equation" r:id="rId6" imgW="1485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4516" y="2948240"/>
                        <a:ext cx="148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668567"/>
              </p:ext>
            </p:extLst>
          </p:nvPr>
        </p:nvGraphicFramePr>
        <p:xfrm>
          <a:off x="3025829" y="1274584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9" name="Equation" r:id="rId8" imgW="1485720" imgH="304560" progId="Equation.DSMT4">
                  <p:embed/>
                </p:oleObj>
              </mc:Choice>
              <mc:Fallback>
                <p:oleObj name="Equation" r:id="rId8" imgW="1485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5829" y="1274584"/>
                        <a:ext cx="148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16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rbage collection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Now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ts are matched by th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auses. There are still 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f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matche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variable gadgets. Add 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w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y-girl couples that ar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ic animal lovers, a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ch them b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ripl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all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ts!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Each clause contains ≥ 2 literals. Thus the number of literals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Each variable appears ≤ 3 times. S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boys =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rls =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s = 4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dget triples;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≤ 3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l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uses;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les to collect garbage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rgbClr val="FF00FF"/>
              </a:buClr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3SAT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nce is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iabl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3DM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nce has a matching of size 4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onstrained 3SAT  3DM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056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192" y="1323295"/>
            <a:ext cx="7443216" cy="4584954"/>
          </a:xfrm>
          <a:prstGeom prst="rect">
            <a:avLst/>
          </a:prstGeom>
        </p:spPr>
      </p:pic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Font typeface="+mj-lt"/>
              <a:buAutoNum type="arabicPeriod" startAt="3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. The garbage triples are not drawn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onstrained 3SAT  3DM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577588"/>
              </p:ext>
            </p:extLst>
          </p:nvPr>
        </p:nvGraphicFramePr>
        <p:xfrm>
          <a:off x="1475656" y="5969576"/>
          <a:ext cx="245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1" name="Equation" r:id="rId5" imgW="2450880" imgH="304560" progId="Equation.DSMT4">
                  <p:embed/>
                </p:oleObj>
              </mc:Choice>
              <mc:Fallback>
                <p:oleObj name="Equation" r:id="rId5" imgW="245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5969576"/>
                        <a:ext cx="2451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560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s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5" y="1553894"/>
            <a:ext cx="7559030" cy="497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90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sion proble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y yes-no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rc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sible solution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problem: Find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iabilit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atisfying trut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ignment to the given CNF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rn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mula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auses contain at most one positiv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iteral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SAT: Al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auses contai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t mo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2 literals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SAT: Al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auses contain at mo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iterals.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3SAT: Al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auses contai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actly 3 literals.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 SAT: Find a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ignment t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y the most clauses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miltonian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t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oblem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 a path that visits eac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erte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actl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ce.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ulerian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rai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oblem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 a trace that visit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ach edge exactly onc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: Find a shortest Hamiltonian cycl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T: 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s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60474"/>
              </p:ext>
            </p:extLst>
          </p:nvPr>
        </p:nvGraphicFramePr>
        <p:xfrm>
          <a:off x="1580356" y="2613616"/>
          <a:ext cx="529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5" name="Equation" r:id="rId4" imgW="5295600" imgH="304560" progId="Equation.DSMT4">
                  <p:embed/>
                </p:oleObj>
              </mc:Choice>
              <mc:Fallback>
                <p:oleObj name="Equation" r:id="rId4" imgW="5295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0356" y="2613616"/>
                        <a:ext cx="529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51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M: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ys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rls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ts, and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y-girl-pet triple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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A wit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-1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ies, and we mu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-1 vect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such that th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 A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satisfied.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ntroduce 0-1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n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 triple, wher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means that the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iple is chosen for the matching, and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means not.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F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bo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ir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suppose that the triples containing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m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those numbered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ntroduce the equatio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1400" baseline="-60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∙∙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∙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1400" i="1" baseline="-60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s that exactly one of these triples must be included in the matching.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A is a 3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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. Each row correspond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vertex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column correspond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riple.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3DM  ZOE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45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M: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ys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rls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ts, and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y-girl-pet triple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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A wit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-1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ies, and we mu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-1 vect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such that th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 A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satisfied.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3DM  ZOE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360" y="2895947"/>
            <a:ext cx="7277100" cy="298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955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s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5" y="1553894"/>
            <a:ext cx="7559030" cy="497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35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E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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rix A with 0-1 entries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imensional column vect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satisfy A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et Sum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a subset of a given set of integers that adds up to a target sum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(1 equation, arbitrar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e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s)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: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is 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we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special cases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P. View 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a column selection vecto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trix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and view each column of A as a binary number. This gives a subset sum problem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ZOE  Subset Sum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983693"/>
              </p:ext>
            </p:extLst>
          </p:nvPr>
        </p:nvGraphicFramePr>
        <p:xfrm>
          <a:off x="2051720" y="3789040"/>
          <a:ext cx="29718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" name="Equation" r:id="rId4" imgW="2971800" imgH="2260440" progId="Equation.DSMT4">
                  <p:embed/>
                </p:oleObj>
              </mc:Choice>
              <mc:Fallback>
                <p:oleObj name="Equation" r:id="rId4" imgW="297180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3789040"/>
                        <a:ext cx="29718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90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s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5" y="1553894"/>
            <a:ext cx="7559030" cy="497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73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s to gener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uations: 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 useful and common way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ablishing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ardness.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SAT → SAT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Cover → Se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er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P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duction:</a:t>
            </a:r>
          </a:p>
          <a:p>
            <a:pPr marL="27360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F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ach variabl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add the inequalitie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0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ZOE  ILP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90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s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5" y="1553894"/>
            <a:ext cx="7559030" cy="497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78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iltonian Cycle with Paired Edg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grap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e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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pairs of edges. We seek a cycle that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visits all vertices once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ke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iltonia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e should, and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for every pair of edges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'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raverse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ctl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of the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ZOE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Hamiltonian Cycle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Paired Edges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amiltonian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ycle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ZOE  Hamiltonian Cycle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689662"/>
            <a:ext cx="4015740" cy="3158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41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E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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rix A with 0-1 entries, fin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x = 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o satisfy Ax =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1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ach equation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fo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earing in it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pair 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'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edge corresponding to the appearance o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a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'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edge corresponding t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ssignment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ZOE  Hamiltonian Cycle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5909" y="3118445"/>
            <a:ext cx="6608499" cy="3262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61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2: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8.12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dget for enforcing paired behavio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{({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),({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)}?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ZOE  Hamiltonian Cycle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208" y="1700808"/>
            <a:ext cx="7740000" cy="3122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11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101781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um cu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Fi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cut with the lea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s.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lanced cu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blem: The two vertex subsets are of similar siz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er linea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ming (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P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variabl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restricted to be integer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-One Equations (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E): Ax =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partite matching problem: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-dimensional matching problem(3DM): Find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les out o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iples in a tripartite graph with 3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de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set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es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two of which ar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acent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que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et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es, al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which are adjacent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cover: A set o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es that cove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ouch) every edg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et Sum problem: Find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et of a given set of integers that adds up to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 sum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s</a:t>
            </a:r>
          </a:p>
        </p:txBody>
      </p:sp>
    </p:spTree>
    <p:extLst>
      <p:ext uri="{BB962C8B-B14F-4D97-AF65-F5344CB8AC3E}">
        <p14:creationId xmlns:p14="http://schemas.microsoft.com/office/powerpoint/2010/main" val="222995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s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5" y="1553894"/>
            <a:ext cx="7559030" cy="497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17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: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grap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construc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SP instanc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'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ains all the possibl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2 edges;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n 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v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; else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v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+</a:t>
            </a:r>
            <a:r>
              <a:rPr kumimoji="1"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 (</a:t>
            </a:r>
            <a:r>
              <a:rPr kumimoji="1"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an integer &gt; 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3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udge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Hamiltonia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ycle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cycle i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ou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length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wise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iltoni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'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 lengt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kumimoji="1"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kumimoji="1" lang="el-GR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1" lang="el-GR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, then all distances are either 1 or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So this TSP instance satisfies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riangle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equality. It can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fficiently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pproximated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kumimoji="1"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riangle inequality may b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satisfied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ther there is a solution o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al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kumimoji="1"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is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p propert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i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, unless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has approximation ratio better than 1+</a:t>
            </a:r>
            <a:r>
              <a:rPr kumimoji="1" lang="el-GR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α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→ ∞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iltonian Cycle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TSP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03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s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5" y="1553894"/>
            <a:ext cx="7559030" cy="497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75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斯蒂芬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库克：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39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生于纽约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66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哈佛数学博士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期执教于加拿大多伦多大学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发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性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82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获图灵奖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of NP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SAT (Cook theorem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453DD142-DA30-49B6-AA57-BE8ED09A8D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455" y="3206683"/>
            <a:ext cx="3611880" cy="243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23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王浩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21-1995)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济南人，数理逻辑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学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家。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39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，西南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大哲学心理学系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43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，清华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哲学部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46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，哈佛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在昆明受教于金岳霖、沈有鼎、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王宪钧，在哈佛一年完成博士论文。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数学定理机器证明的先驱者。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M704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机，仅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钟就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了罗素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学原理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》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题。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哥德尔好友，著有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哥德尔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》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之旅：从歌德尔到哲学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》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of NP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SAT (Cook theorem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509325" y="1592411"/>
            <a:ext cx="2880000" cy="190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5404" y="3645024"/>
            <a:ext cx="2880000" cy="1890000"/>
          </a:xfrm>
          <a:prstGeom prst="rect">
            <a:avLst/>
          </a:prstGeom>
        </p:spPr>
      </p:pic>
      <p:pic>
        <p:nvPicPr>
          <p:cNvPr id="9" name="图片 8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5508104" y="1587184"/>
            <a:ext cx="2880000" cy="1908000"/>
          </a:xfrm>
          <a:prstGeom prst="rect">
            <a:avLst/>
          </a:prstGeom>
        </p:spPr>
      </p:pic>
      <p:pic>
        <p:nvPicPr>
          <p:cNvPr id="10" name="图片 9"/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5508932" y="1589616"/>
            <a:ext cx="2880000" cy="1908000"/>
          </a:xfrm>
          <a:prstGeom prst="rect">
            <a:avLst/>
          </a:prstGeom>
        </p:spPr>
      </p:pic>
      <p:pic>
        <p:nvPicPr>
          <p:cNvPr id="11" name="图片 10"/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5508932" y="1593008"/>
            <a:ext cx="2880000" cy="19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86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哥德尔成功的事实还提醒我们，一个人天赋再高，想获得一点真重要真耐久的成绩，必须对外界诱惑保持清醒的头脑，永不懈怠地埋头苦干。</a:t>
            </a:r>
          </a:p>
          <a:p>
            <a:pPr marL="0" indent="0" algn="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《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哥德尔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》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言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919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iven a circuit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rut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ignment f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unknown inputs such that the output gate evaluates t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report that no such assignmen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ists. 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of NP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SAT (Cook theorem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348880"/>
            <a:ext cx="3688080" cy="3741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3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: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gat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ircui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reate a variabl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we model the effect of the gate using a few claus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finish up, force the output gat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b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adding the claus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of NP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ircui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AT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SAT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11141"/>
              </p:ext>
            </p:extLst>
          </p:nvPr>
        </p:nvGraphicFramePr>
        <p:xfrm>
          <a:off x="1259632" y="4874581"/>
          <a:ext cx="501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1" name="Equation" r:id="rId4" imgW="5016240" imgH="342720" progId="Equation.DSMT4">
                  <p:embed/>
                </p:oleObj>
              </mc:Choice>
              <mc:Fallback>
                <p:oleObj name="Equation" r:id="rId4" imgW="5016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4874581"/>
                        <a:ext cx="5016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5258" y="2319759"/>
            <a:ext cx="6527102" cy="2489073"/>
          </a:xfrm>
          <a:prstGeom prst="rect">
            <a:avLst/>
          </a:prstGeom>
          <a:ln w="12700"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374689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l 4004 Visual Transistor-leve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of NP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ircui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AT 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AT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Intel 4004 Visual Transistor-level Simulation FH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11375" r="11856"/>
          <a:stretch/>
        </p:blipFill>
        <p:spPr>
          <a:xfrm>
            <a:off x="1259632" y="1700808"/>
            <a:ext cx="6318664" cy="4595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78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376" y="1631796"/>
            <a:ext cx="3688080" cy="3741420"/>
          </a:xfrm>
          <a:prstGeom prst="rect">
            <a:avLst/>
          </a:prstGeom>
        </p:spPr>
      </p:pic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blem in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nstanc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posed solutio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lgorithm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checks whether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solution o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polynomial in 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.</a:t>
            </a:r>
          </a:p>
          <a:p>
            <a:pPr marL="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struct a circuit 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,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os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n inputs are the bits o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os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known inputs are the bits o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i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really a solution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of NP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ircui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AT 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AT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01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and instance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weight capacity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weight vector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values vector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tems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nce: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3,4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ding and instance size </a:t>
            </a:r>
            <a:r>
              <a:rPr lang="en-US" altLang="zh-CN" sz="20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0800" indent="-273600">
              <a:lnSpc>
                <a:spcPct val="11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ry, </a:t>
            </a:r>
            <a:r>
              <a:rPr lang="en-US" altLang="zh-CN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+6",":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10,11,100,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</a:t>
            </a:r>
          </a:p>
          <a:p>
            <a:pPr marL="820800" indent="-273600">
              <a:lnSpc>
                <a:spcPct val="11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ary, </a:t>
            </a:r>
            <a:r>
              <a:rPr lang="en-US" altLang="zh-CN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7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6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,":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111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11,111,1111,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1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111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0800" indent="-273600">
              <a:lnSpc>
                <a:spcPct val="110000"/>
              </a:lnSpc>
              <a:spcBef>
                <a:spcPts val="0"/>
              </a:spcBef>
              <a:buClr>
                <a:srgbClr val="7030A0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10000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…1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ighty 1): 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80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0800" indent="-273600">
              <a:lnSpc>
                <a:spcPct val="110000"/>
              </a:lnSpc>
              <a:spcBef>
                <a:spcPts val="0"/>
              </a:spcBef>
              <a:buClr>
                <a:srgbClr val="7030A0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 algorith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8208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olynomial time):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can b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d in time polynomial in </a:t>
            </a:r>
            <a:r>
              <a:rPr lang="en-US" altLang="zh-CN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ondeterministic polynomial time):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"yes" instances hav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s verifiable i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polynomi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24734"/>
              </p:ext>
            </p:extLst>
          </p:nvPr>
        </p:nvGraphicFramePr>
        <p:xfrm>
          <a:off x="4876508" y="3266128"/>
          <a:ext cx="1028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4" name="Equation" r:id="rId4" imgW="1028520" imgH="355320" progId="Equation.DSMT4">
                  <p:embed/>
                </p:oleObj>
              </mc:Choice>
              <mc:Fallback>
                <p:oleObj name="Equation" r:id="rId4" imgW="1028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508" y="3266128"/>
                        <a:ext cx="1028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85799"/>
              </p:ext>
            </p:extLst>
          </p:nvPr>
        </p:nvGraphicFramePr>
        <p:xfrm>
          <a:off x="6014280" y="3268672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5" name="Equation" r:id="rId6" imgW="977760" imgH="355320" progId="Equation.DSMT4">
                  <p:embed/>
                </p:oleObj>
              </mc:Choice>
              <mc:Fallback>
                <p:oleObj name="Equation" r:id="rId6" imgW="977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4280" y="3268672"/>
                        <a:ext cx="977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692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50880" y="1700719"/>
            <a:ext cx="7160935" cy="3139321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u="sng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gorithm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put: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th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jacency matrix of a graph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  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its.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s a 0-1 vector indicating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proposed independent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et,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bits.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utput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Whether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ally an independent set or not.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the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umber of 1 in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l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ertices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dicated by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 adjacent to each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ther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tur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e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lse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retur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alse</a:t>
            </a:r>
            <a:endParaRPr lang="en-US" altLang="zh-C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ertices,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set of siz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of NP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ircui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AT 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AT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333328"/>
              </p:ext>
            </p:extLst>
          </p:nvPr>
        </p:nvGraphicFramePr>
        <p:xfrm>
          <a:off x="5580112" y="2078038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1" name="Equation" r:id="rId4" imgW="304560" imgH="355320" progId="Equation.DSMT4">
                  <p:embed/>
                </p:oleObj>
              </mc:Choice>
              <mc:Fallback>
                <p:oleObj name="Equation" r:id="rId4" imgW="304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0112" y="2078038"/>
                        <a:ext cx="30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05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ertices,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set of siz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=  (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endParaRPr lang="el-GR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of NP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ircui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AT 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AT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0520" y="1556792"/>
            <a:ext cx="2211680" cy="1621125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35884"/>
              </p:ext>
            </p:extLst>
          </p:nvPr>
        </p:nvGraphicFramePr>
        <p:xfrm>
          <a:off x="916504" y="2613025"/>
          <a:ext cx="251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9" name="Equation" r:id="rId5" imgW="2514600" imgH="304560" progId="Equation.DSMT4">
                  <p:embed/>
                </p:oleObj>
              </mc:Choice>
              <mc:Fallback>
                <p:oleObj name="Equation" r:id="rId5" imgW="2514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6504" y="2613025"/>
                        <a:ext cx="2514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26652"/>
              </p:ext>
            </p:extLst>
          </p:nvPr>
        </p:nvGraphicFramePr>
        <p:xfrm>
          <a:off x="938213" y="3341688"/>
          <a:ext cx="590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0" name="Equation" r:id="rId7" imgW="5905440" imgH="596880" progId="Equation.DSMT4">
                  <p:embed/>
                </p:oleObj>
              </mc:Choice>
              <mc:Fallback>
                <p:oleObj name="Equation" r:id="rId7" imgW="59054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8213" y="3341688"/>
                        <a:ext cx="5905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61767"/>
              </p:ext>
            </p:extLst>
          </p:nvPr>
        </p:nvGraphicFramePr>
        <p:xfrm>
          <a:off x="940364" y="3937000"/>
          <a:ext cx="590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1" name="Equation" r:id="rId9" imgW="5905440" imgH="355320" progId="Equation.DSMT4">
                  <p:embed/>
                </p:oleObj>
              </mc:Choice>
              <mc:Fallback>
                <p:oleObj name="Equation" r:id="rId9" imgW="5905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0364" y="3937000"/>
                        <a:ext cx="5905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55795"/>
              </p:ext>
            </p:extLst>
          </p:nvPr>
        </p:nvGraphicFramePr>
        <p:xfrm>
          <a:off x="1703328" y="4237038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2" name="Equation" r:id="rId11" imgW="1168200" imgH="355320" progId="Equation.DSMT4">
                  <p:embed/>
                </p:oleObj>
              </mc:Choice>
              <mc:Fallback>
                <p:oleObj name="Equation" r:id="rId11" imgW="1168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3328" y="4237038"/>
                        <a:ext cx="1168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40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 problems, easy problems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graphicFrame>
        <p:nvGraphicFramePr>
          <p:cNvPr id="8" name="表格 5">
            <a:extLst>
              <a:ext uri="{FF2B5EF4-FFF2-40B4-BE49-F238E27FC236}">
                <a16:creationId xmlns:a16="http://schemas.microsoft.com/office/drawing/2014/main" xmlns="" id="{E6B21294-E109-4846-9AE8-78C7C16C2D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1915090"/>
              </p:ext>
            </p:extLst>
          </p:nvPr>
        </p:nvGraphicFramePr>
        <p:xfrm>
          <a:off x="971599" y="1740997"/>
          <a:ext cx="7200802" cy="399225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600401">
                  <a:extLst>
                    <a:ext uri="{9D8B030D-6E8A-4147-A177-3AD203B41FA5}">
                      <a16:colId xmlns:a16="http://schemas.microsoft.com/office/drawing/2014/main" xmlns="" val="195210567"/>
                    </a:ext>
                  </a:extLst>
                </a:gridCol>
                <a:gridCol w="3600401">
                  <a:extLst>
                    <a:ext uri="{9D8B030D-6E8A-4147-A177-3AD203B41FA5}">
                      <a16:colId xmlns:a16="http://schemas.microsoft.com/office/drawing/2014/main" xmlns="" val="34444574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rd Problems (</a:t>
                      </a: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</a:t>
                      </a:r>
                      <a:r>
                        <a:rPr lang="en-US" altLang="zh-CN" sz="20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complete)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asy Problems (</a:t>
                      </a:r>
                      <a:r>
                        <a:rPr lang="en-US" altLang="zh-CN" sz="2000" b="1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000" b="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68177836"/>
                  </a:ext>
                </a:extLst>
              </a:tr>
              <a:tr h="42609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SAT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SAT, Horn SAT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105072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P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T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8758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est Path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ortest Path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99420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DM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partite Matching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424227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apsack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ary Knapsack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245458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pendent Set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pendent Set</a:t>
                      </a:r>
                      <a:r>
                        <a:rPr lang="zh-CN" altLang="en-US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 Trees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621144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ger Linear Programming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 Programming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037904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miltonian Path 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ulerian</a:t>
                      </a: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rail 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651772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lanced Cut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u="none" strike="noStrike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imum Cut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817168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9204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anslate one problem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ther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ard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l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be reduc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it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omplet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C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∩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ard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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,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oring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061" y="1628799"/>
            <a:ext cx="7740000" cy="151536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4005064"/>
            <a:ext cx="3211359" cy="2042618"/>
          </a:xfrm>
          <a:prstGeom prst="rect">
            <a:avLst/>
          </a:prstGeom>
          <a:noFill/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9752" y="4007184"/>
            <a:ext cx="3211359" cy="204261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32737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s: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5" y="1553894"/>
            <a:ext cx="7559030" cy="497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58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: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Suppos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the clauses on the right are al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ie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n a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 on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literals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 b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. Otherwis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uld have to be true, whic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uld 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n forc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be true, and so on, eventually falsifying the last clause. But th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s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∙∙∙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ls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ied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∙∙∙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tisfie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n some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ust be true. Set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o tru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the rest to false. This ensures that the clauses on the right are al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tisfied.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,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 = 0, then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ormula is satisfie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AT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3SAT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13432"/>
              </p:ext>
            </p:extLst>
          </p:nvPr>
        </p:nvGraphicFramePr>
        <p:xfrm>
          <a:off x="899592" y="1640448"/>
          <a:ext cx="797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98" name="Equation" r:id="rId4" imgW="7975440" imgH="736560" progId="Equation.DSMT4">
                  <p:embed/>
                </p:oleObj>
              </mc:Choice>
              <mc:Fallback>
                <p:oleObj name="Equation" r:id="rId4" imgW="79754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1640448"/>
                        <a:ext cx="7975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58975"/>
              </p:ext>
            </p:extLst>
          </p:nvPr>
        </p:nvGraphicFramePr>
        <p:xfrm>
          <a:off x="917064" y="2636912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99"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7064" y="2636912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63790"/>
              </p:ext>
            </p:extLst>
          </p:nvPr>
        </p:nvGraphicFramePr>
        <p:xfrm>
          <a:off x="1116112" y="5288160"/>
          <a:ext cx="731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0" name="Equation" r:id="rId8" imgW="7315200" imgH="330120" progId="Equation.DSMT4">
                  <p:embed/>
                </p:oleObj>
              </mc:Choice>
              <mc:Fallback>
                <p:oleObj name="Equation" r:id="rId8" imgW="7315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6112" y="5288160"/>
                        <a:ext cx="7315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06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s: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-comple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5" y="1553894"/>
            <a:ext cx="7559030" cy="497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41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3912</TotalTime>
  <Words>2858</Words>
  <Application>Microsoft Office PowerPoint</Application>
  <PresentationFormat>全屏显示(4:3)</PresentationFormat>
  <Paragraphs>375</Paragraphs>
  <Slides>41</Slides>
  <Notes>40</Notes>
  <HiddenSlides>0</HiddenSlides>
  <MMClips>1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6" baseType="lpstr">
      <vt:lpstr>华文楷体</vt:lpstr>
      <vt:lpstr>华文新魏</vt:lpstr>
      <vt:lpstr>华文行楷</vt:lpstr>
      <vt:lpstr>楷体</vt:lpstr>
      <vt:lpstr>宋体</vt:lpstr>
      <vt:lpstr>Arial</vt:lpstr>
      <vt:lpstr>Calibri</vt:lpstr>
      <vt:lpstr>Candara</vt:lpstr>
      <vt:lpstr>Euclid Symbol</vt:lpstr>
      <vt:lpstr>Symbol</vt:lpstr>
      <vt:lpstr>Times New Roman</vt:lpstr>
      <vt:lpstr>Wingdings</vt:lpstr>
      <vt:lpstr>波形</vt:lpstr>
      <vt:lpstr>Equation</vt:lpstr>
      <vt:lpstr>MathType 7.0 Equation</vt:lpstr>
      <vt:lpstr>Chapter 8  NP-complete problem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Windows User</cp:lastModifiedBy>
  <cp:revision>1001</cp:revision>
  <dcterms:modified xsi:type="dcterms:W3CDTF">2021-11-07T18:13:03Z</dcterms:modified>
</cp:coreProperties>
</file>